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269CE8" w14:textId="77777777" w:rsidR="00AE0D16" w:rsidRPr="00376334" w:rsidRDefault="00AE0D16" w:rsidP="00AE0D16">
      <w:pPr>
        <w:pStyle w:val="a0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>Приложение 7 ОП ВО</w:t>
      </w:r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77777777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3F546541" w14:textId="77777777" w:rsidR="00AE0D16" w:rsidRDefault="00AE0D16" w:rsidP="00AE0D16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23BD5052" w14:textId="77777777" w:rsidR="00AE0D16" w:rsidRDefault="00AE0D16" w:rsidP="00AE0D16">
            <w:pPr>
              <w:ind w:left="4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НХиГС</w:t>
            </w:r>
          </w:p>
          <w:p w14:paraId="30BF2E3C" w14:textId="66D9C1CD" w:rsidR="00AE0D16" w:rsidRDefault="00936CFA" w:rsidP="00AE0D16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24» июня 2019 г. № 8</w:t>
            </w:r>
          </w:p>
          <w:p w14:paraId="315D8279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1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57A57626" w14:textId="51A2B675" w:rsidR="00AE0D16" w:rsidRPr="007341E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ыИсследования</w:t>
      </w:r>
    </w:p>
    <w:p w14:paraId="01B2733D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14:paraId="35FBA00F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14:paraId="1138426F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14:paraId="365964C8" w14:textId="77777777" w:rsidR="00AE0D16" w:rsidRPr="00AC5EB2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14:paraId="1E7C18F0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9D55F38" w14:textId="77777777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«Системный анализ, управление и обработка информации» </w:t>
      </w:r>
    </w:p>
    <w:p w14:paraId="29B2AB61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>(направленность)</w:t>
      </w:r>
    </w:p>
    <w:p w14:paraId="46657F6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3ED48F98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14:paraId="7B958E8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14:paraId="33891EB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14:paraId="2E6B43BE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14:paraId="3AE5F6A4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2333B3D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1862249" w14:textId="7CE6D72A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 w:rsidR="000E52E1" w:rsidRPr="00936CFA">
        <w:rPr>
          <w:rFonts w:ascii="Times New Roman" w:hAnsi="Times New Roman"/>
          <w:sz w:val="24"/>
        </w:rPr>
        <w:t>9</w:t>
      </w:r>
      <w:r w:rsidRPr="00C762BD">
        <w:rPr>
          <w:rFonts w:ascii="Times New Roman" w:hAnsi="Times New Roman"/>
          <w:sz w:val="24"/>
        </w:rPr>
        <w:t xml:space="preserve"> </w:t>
      </w:r>
    </w:p>
    <w:p w14:paraId="61DDF753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1B661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76C6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FC8EFB5" w14:textId="3A817BFD" w:rsidR="00D80005" w:rsidRDefault="00AE0D16" w:rsidP="00AE0D16">
      <w:pPr>
        <w:ind w:right="-284" w:firstLine="567"/>
        <w:jc w:val="center"/>
        <w:rPr>
          <w:rFonts w:eastAsia="Calibri" w:cs="Calibri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275EAF" w:rsidRPr="007B3340">
        <w:rPr>
          <w:rFonts w:ascii="Times New Roman" w:hAnsi="Times New Roman"/>
          <w:sz w:val="24"/>
        </w:rPr>
        <w:t>9</w:t>
      </w:r>
      <w:r w:rsidRPr="00C762BD">
        <w:rPr>
          <w:rFonts w:ascii="Times New Roman" w:hAnsi="Times New Roman"/>
          <w:sz w:val="24"/>
        </w:rPr>
        <w:t xml:space="preserve"> г.</w:t>
      </w:r>
      <w:r w:rsidR="00D80005">
        <w:rPr>
          <w:rFonts w:eastAsia="Calibri" w:cs="Calibri"/>
        </w:rPr>
        <w:br w:type="page"/>
      </w:r>
    </w:p>
    <w:p w14:paraId="043E1F5A" w14:textId="045307D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AF36AA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AF36AA">
        <w:rPr>
          <w:rFonts w:ascii="Times New Roman" w:hAnsi="Times New Roman"/>
          <w:b/>
          <w:sz w:val="24"/>
        </w:rPr>
        <w:t>и</w:t>
      </w:r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r w:rsidR="00E253A9">
        <w:rPr>
          <w:rFonts w:ascii="Times New Roman" w:hAnsi="Times New Roman"/>
          <w:sz w:val="24"/>
        </w:rPr>
        <w:t>Бизнес-информатики</w:t>
      </w:r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2F752502" w14:textId="65138131" w:rsidR="006858C2" w:rsidRPr="00D948D6" w:rsidRDefault="006858C2" w:rsidP="006858C2">
      <w:pPr>
        <w:ind w:right="-6" w:firstLine="567"/>
        <w:jc w:val="both"/>
        <w:rPr>
          <w:rFonts w:ascii="Times New Roman" w:hAnsi="Times New Roman"/>
          <w:b/>
          <w:sz w:val="24"/>
        </w:rPr>
      </w:pPr>
      <w:r w:rsidRPr="00D948D6">
        <w:rPr>
          <w:rFonts w:ascii="Times New Roman" w:hAnsi="Times New Roman"/>
          <w:b/>
          <w:sz w:val="24"/>
        </w:rPr>
        <w:t xml:space="preserve">Заведующий кафедрой </w:t>
      </w:r>
      <w:r w:rsidR="006A109C" w:rsidRPr="00D948D6">
        <w:rPr>
          <w:rFonts w:ascii="Times New Roman" w:hAnsi="Times New Roman"/>
          <w:b/>
          <w:sz w:val="24"/>
        </w:rPr>
        <w:t>Бизнес-информатики</w:t>
      </w:r>
      <w:r w:rsidR="00E253A9">
        <w:rPr>
          <w:rFonts w:ascii="Times New Roman" w:hAnsi="Times New Roman"/>
          <w:b/>
          <w:sz w:val="24"/>
        </w:rPr>
        <w:t>:</w:t>
      </w:r>
    </w:p>
    <w:p w14:paraId="471EA5FC" w14:textId="77777777" w:rsidR="00D80005" w:rsidRDefault="006858C2" w:rsidP="00D80005">
      <w:pPr>
        <w:ind w:left="567" w:right="-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доктор </w:t>
      </w:r>
      <w:r w:rsidR="006A109C">
        <w:rPr>
          <w:rFonts w:ascii="Times New Roman" w:hAnsi="Times New Roman"/>
          <w:sz w:val="24"/>
        </w:rPr>
        <w:t>военных наук, кандидат технических наук,</w:t>
      </w:r>
      <w:r>
        <w:rPr>
          <w:rFonts w:ascii="Times New Roman" w:hAnsi="Times New Roman"/>
          <w:sz w:val="24"/>
        </w:rPr>
        <w:t xml:space="preserve"> профессор </w:t>
      </w:r>
      <w:r w:rsidR="006A109C">
        <w:rPr>
          <w:rFonts w:ascii="Times New Roman" w:hAnsi="Times New Roman"/>
          <w:sz w:val="24"/>
        </w:rPr>
        <w:t>Наумов Владимир Николаевич</w:t>
      </w:r>
    </w:p>
    <w:p w14:paraId="3C1998FD" w14:textId="363C6C97" w:rsidR="00D80005" w:rsidRDefault="00D80005" w:rsidP="006A109C">
      <w:pPr>
        <w:ind w:right="-6"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lastRenderedPageBreak/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2" w:name="_Toc518759273"/>
      <w:r w:rsidRPr="00D80005"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8C023B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14:paraId="54DBBFD6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AB0347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32A9AF88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BFCE19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035258D2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262B90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1861DA6E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057162" w14:textId="77777777" w:rsidR="006858C2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858C2" w14:paraId="64F30942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5B6750" w14:textId="1FE6EEF1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6858C2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="00633B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971121" w14:textId="67B8EF13" w:rsidR="006858C2" w:rsidRDefault="0089088B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78C0C7" w14:textId="047D8144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888F6C" w14:textId="27B3D20E" w:rsidR="006858C2" w:rsidRPr="00641C38" w:rsidRDefault="0089088B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 w:rsidR="006E4C50">
              <w:rPr>
                <w:rFonts w:ascii="Times New Roman" w:hAnsi="Times New Roman"/>
                <w:sz w:val="24"/>
                <w:szCs w:val="24"/>
              </w:rPr>
              <w:t>ние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</w:tr>
      <w:tr w:rsidR="005156D2" w14:paraId="7086A689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DAAB2A" w14:textId="3A78DF81" w:rsidR="005156D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5156D2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1A23" w14:textId="7462280F" w:rsidR="005156D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культурой научного исследования, в том числе с использованием современных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288D2D" w14:textId="24E2C46C" w:rsidR="005156D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CD6BC" w14:textId="4DA97B30" w:rsidR="005156D2" w:rsidRPr="00641C38" w:rsidRDefault="0033789B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33789B">
              <w:rPr>
                <w:rFonts w:ascii="Times New Roman" w:hAnsi="Times New Roman"/>
                <w:sz w:val="24"/>
                <w:szCs w:val="24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506A20" w14:paraId="38461D7F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B71FE3" w14:textId="4F21CE00" w:rsidR="00506A20" w:rsidRDefault="0089088B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4F2B6B" w14:textId="4902BFF3" w:rsidR="00506A20" w:rsidRDefault="0089088B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18D8C" w14:textId="6530E3CB" w:rsidR="00506A20" w:rsidRDefault="0089088B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E0205B" w14:textId="615477D0" w:rsidR="00506A20" w:rsidRPr="00F91B73" w:rsidRDefault="0089088B" w:rsidP="008908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</w:tr>
      <w:tr w:rsidR="00506A20" w14:paraId="2F4A1F1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67430" w14:textId="713AFC5C" w:rsidR="00506A20" w:rsidRDefault="0089088B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34466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045A96" w14:textId="1B18EC35" w:rsidR="00506A20" w:rsidRDefault="00CC47AC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C47AC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13FDCA" w14:textId="27ABE118" w:rsidR="00506A20" w:rsidRDefault="0089088B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344667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FC0B4C" w14:textId="5983CFB8" w:rsidR="00506A20" w:rsidRPr="00641C38" w:rsidRDefault="00A91BF0" w:rsidP="00641C38">
            <w:pPr>
              <w:rPr>
                <w:rFonts w:ascii="Times New Roman" w:hAnsi="Times New Roman"/>
                <w:sz w:val="24"/>
                <w:szCs w:val="24"/>
              </w:rPr>
            </w:pPr>
            <w:r w:rsidRPr="00A91BF0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</w:tr>
    </w:tbl>
    <w:p w14:paraId="76B7C440" w14:textId="77777777" w:rsidR="006F556F" w:rsidRDefault="006F556F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i/>
          <w:kern w:val="0"/>
          <w:sz w:val="20"/>
          <w:szCs w:val="20"/>
        </w:rPr>
      </w:pPr>
      <w:r>
        <w:rPr>
          <w:rFonts w:ascii="Times New Roman" w:hAnsi="Times New Roman"/>
          <w:i/>
          <w:kern w:val="0"/>
          <w:sz w:val="20"/>
          <w:szCs w:val="20"/>
        </w:rPr>
        <w:br w:type="page"/>
      </w:r>
    </w:p>
    <w:p w14:paraId="02F0CF47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14:paraId="6B4C8C5D" w14:textId="16F1C878" w:rsidR="006858C2" w:rsidRPr="00D80005" w:rsidRDefault="006858C2" w:rsidP="00F446B5">
      <w:pPr>
        <w:ind w:left="284"/>
        <w:rPr>
          <w:rFonts w:ascii="Times New Roman" w:hAnsi="Times New Roman"/>
          <w:sz w:val="24"/>
          <w:szCs w:val="24"/>
          <w:lang w:eastAsia="en-US"/>
        </w:rPr>
      </w:pPr>
      <w:r w:rsidRPr="00D80005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Pr="00D80005">
        <w:rPr>
          <w:rFonts w:ascii="Times New Roman" w:hAnsi="Times New Roman"/>
          <w:sz w:val="24"/>
          <w:szCs w:val="24"/>
        </w:rPr>
        <w:t>сформированы</w:t>
      </w:r>
      <w:r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72"/>
        <w:gridCol w:w="2168"/>
        <w:gridCol w:w="5288"/>
      </w:tblGrid>
      <w:tr w:rsidR="006858C2" w14:paraId="1B920B2A" w14:textId="77777777" w:rsidTr="006A2240">
        <w:trPr>
          <w:trHeight w:val="1499"/>
          <w:jc w:val="center"/>
        </w:trPr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>(при наличии профстандарта)/ профессиональные действия</w:t>
            </w:r>
          </w:p>
        </w:tc>
        <w:tc>
          <w:tcPr>
            <w:tcW w:w="21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677AF" w14:paraId="3AA5985F" w14:textId="77777777" w:rsidTr="006A2240">
        <w:trPr>
          <w:jc w:val="center"/>
        </w:trPr>
        <w:tc>
          <w:tcPr>
            <w:tcW w:w="20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D093B0B" w14:textId="4313CD83" w:rsidR="009C1696" w:rsidRPr="009C1696" w:rsidRDefault="009C1696" w:rsidP="009C1696">
            <w:pPr>
              <w:ind w:left="96"/>
              <w:rPr>
                <w:rFonts w:ascii="Times New Roman" w:hAnsi="Times New Roman"/>
                <w:sz w:val="24"/>
                <w:szCs w:val="24"/>
              </w:rPr>
            </w:pPr>
            <w:r w:rsidRPr="009C1696">
              <w:rPr>
                <w:rFonts w:ascii="Times New Roman" w:hAnsi="Times New Roman"/>
                <w:sz w:val="24"/>
                <w:szCs w:val="24"/>
              </w:rPr>
              <w:t>Способность сбора, обработки и анализа больших данных с использованием существующей в организации методологической и технологической инфраструктуры, способность управлять информационной средой</w:t>
            </w:r>
          </w:p>
          <w:p w14:paraId="1D869F4D" w14:textId="4A066178" w:rsidR="006677AF" w:rsidRPr="00614B1D" w:rsidRDefault="006677AF" w:rsidP="009C1696">
            <w:pPr>
              <w:jc w:val="both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725B7F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3842EC73" w14:textId="72B7CFF6" w:rsidR="006A2240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  <w:p w14:paraId="10B217C4" w14:textId="2216DB8A" w:rsidR="006A2240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.1</w:t>
            </w:r>
          </w:p>
          <w:p w14:paraId="61F0FB8C" w14:textId="2DE94F78" w:rsidR="006A2240" w:rsidRPr="00F91B73" w:rsidRDefault="006A2240" w:rsidP="00725B7F">
            <w:pPr>
              <w:jc w:val="both"/>
              <w:rPr>
                <w:rFonts w:eastAsia="Calibri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9C1696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  <w:p w14:paraId="43A1F8D0" w14:textId="77777777" w:rsidR="00FB51FD" w:rsidRPr="00F91B73" w:rsidRDefault="00FB51FD" w:rsidP="0072715F">
            <w:pPr>
              <w:jc w:val="both"/>
              <w:rPr>
                <w:rFonts w:eastAsia="Calibri"/>
              </w:rPr>
            </w:pPr>
          </w:p>
        </w:tc>
        <w:tc>
          <w:tcPr>
            <w:tcW w:w="5288" w:type="dxa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77777777" w:rsidR="006677AF" w:rsidRPr="00F91B73" w:rsidRDefault="006677AF" w:rsidP="00AE0D16">
            <w:pPr>
              <w:pStyle w:val="Style7"/>
              <w:widowControl/>
              <w:jc w:val="both"/>
            </w:pPr>
          </w:p>
        </w:tc>
      </w:tr>
      <w:tr w:rsidR="00FE47BA" w14:paraId="119A8116" w14:textId="77777777" w:rsidTr="006A2240">
        <w:trPr>
          <w:trHeight w:val="3274"/>
          <w:jc w:val="center"/>
        </w:trPr>
        <w:tc>
          <w:tcPr>
            <w:tcW w:w="20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DD358C3" w14:textId="77777777" w:rsidR="00FE47BA" w:rsidRDefault="00FE47BA" w:rsidP="006677AF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013264" w14:textId="77777777" w:rsidR="00FE47BA" w:rsidRDefault="00FE47BA" w:rsidP="006677AF">
            <w:pPr>
              <w:rPr>
                <w:rFonts w:eastAsia="Calibri"/>
                <w:highlight w:val="yellow"/>
              </w:rPr>
            </w:pPr>
          </w:p>
        </w:tc>
        <w:tc>
          <w:tcPr>
            <w:tcW w:w="52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F7026A" w14:textId="77777777" w:rsidR="00725B7F" w:rsidRPr="00614B1D" w:rsidRDefault="00614B1D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77247F69" w14:textId="77777777" w:rsidR="00614B1D" w:rsidRPr="00614B1D" w:rsidRDefault="00614B1D" w:rsidP="00AE0D16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4B143EB5" w14:textId="1D75A088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449C4BF6" w14:textId="3B1AEBF1" w:rsidR="00876B03" w:rsidRPr="00BF3A1D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62B67FF7" w14:textId="77777777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0570C495" w14:textId="48DE2A75" w:rsidR="006A2240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62C9119" w14:textId="5AC04F50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66C744B8" w14:textId="77777777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0CE0D08A" w14:textId="77777777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7ACF7C1" w14:textId="706D01E3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20EE4E43" w14:textId="713D3049" w:rsidR="00876B03" w:rsidRPr="007D4349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0370F5F8" w14:textId="52B6ED25" w:rsidR="00614B1D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501BBA25" w14:textId="77777777" w:rsidR="00951714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528A57EB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4EB76731" w14:textId="5EC6EA83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6CFEADA5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27D673C3" w14:textId="77777777" w:rsidR="00801C13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6923CA3E" w14:textId="77777777" w:rsidR="00801C13" w:rsidRPr="005D4571" w:rsidRDefault="00801C1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57E1EEFF" w14:textId="4058C04F" w:rsidR="00725B7F" w:rsidRPr="00506A20" w:rsidRDefault="00CB48A9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 w:rsidRPr="00506A20">
              <w:rPr>
                <w:highlight w:val="yellow"/>
              </w:rPr>
              <w:t xml:space="preserve"> </w:t>
            </w:r>
          </w:p>
        </w:tc>
      </w:tr>
    </w:tbl>
    <w:bookmarkEnd w:id="0"/>
    <w:bookmarkEnd w:id="1"/>
    <w:p w14:paraId="6F56D14D" w14:textId="09DB6E91" w:rsidR="006858C2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422D63B4" w14:textId="77777777" w:rsidR="003B2B1B" w:rsidRDefault="003B2B1B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8B1F1E">
      <w:pPr>
        <w:pStyle w:val="1"/>
      </w:pPr>
      <w:bookmarkStart w:id="3" w:name="_Toc518759274"/>
      <w:bookmarkStart w:id="4" w:name="_Toc308030186"/>
      <w:bookmarkStart w:id="5" w:name="_Toc299967374"/>
      <w:r>
        <w:lastRenderedPageBreak/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F5000" w14:paraId="56655A78" w14:textId="77777777" w:rsidTr="008940F9">
        <w:trPr>
          <w:trHeight w:val="715"/>
        </w:trPr>
        <w:tc>
          <w:tcPr>
            <w:tcW w:w="4876" w:type="dxa"/>
          </w:tcPr>
          <w:p w14:paraId="10CDA584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3C5364DD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</w:tr>
      <w:tr w:rsidR="00506A20" w:rsidRPr="00AF5000" w14:paraId="45BB0488" w14:textId="77777777" w:rsidTr="008940F9">
        <w:tc>
          <w:tcPr>
            <w:tcW w:w="4876" w:type="dxa"/>
          </w:tcPr>
          <w:p w14:paraId="094C936D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AF5000" w14:paraId="2906ABCC" w14:textId="77777777" w:rsidTr="008940F9">
        <w:tc>
          <w:tcPr>
            <w:tcW w:w="4876" w:type="dxa"/>
          </w:tcPr>
          <w:p w14:paraId="32A9B936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7114841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06A20" w:rsidRPr="00AF5000" w14:paraId="1A1838E3" w14:textId="77777777" w:rsidTr="008940F9">
        <w:tc>
          <w:tcPr>
            <w:tcW w:w="4876" w:type="dxa"/>
          </w:tcPr>
          <w:p w14:paraId="7FF98ACC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38F96C7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506A20" w:rsidRPr="00AF5000" w14:paraId="2CC98628" w14:textId="77777777" w:rsidTr="008940F9">
        <w:tc>
          <w:tcPr>
            <w:tcW w:w="4876" w:type="dxa"/>
          </w:tcPr>
          <w:p w14:paraId="2E4B29F1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78B5D6A9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06A20" w:rsidRPr="00AF5000" w14:paraId="01F963A8" w14:textId="77777777" w:rsidTr="008940F9">
        <w:tc>
          <w:tcPr>
            <w:tcW w:w="4876" w:type="dxa"/>
          </w:tcPr>
          <w:p w14:paraId="4A2C89AB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050691B5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06A20" w:rsidRPr="00AF5000" w14:paraId="01EE1B87" w14:textId="77777777" w:rsidTr="008940F9">
        <w:tc>
          <w:tcPr>
            <w:tcW w:w="4876" w:type="dxa"/>
          </w:tcPr>
          <w:p w14:paraId="45B7D69E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1DA95B97" w:rsidR="00506A20" w:rsidRPr="00AF5000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F5000" w14:paraId="1582DC77" w14:textId="77777777" w:rsidTr="008940F9">
        <w:tc>
          <w:tcPr>
            <w:tcW w:w="4876" w:type="dxa"/>
          </w:tcPr>
          <w:p w14:paraId="26A2C444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760A453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5FA6E6A" w14:textId="57A15189" w:rsidR="00E078A0" w:rsidRDefault="00A915FE" w:rsidP="00AE0D1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FA2E3D">
        <w:rPr>
          <w:rFonts w:ascii="Times New Roman" w:hAnsi="Times New Roman"/>
          <w:sz w:val="24"/>
          <w:szCs w:val="24"/>
        </w:rPr>
        <w:t>09.06.01 «</w:t>
      </w:r>
      <w:r w:rsidR="00FA2E3D">
        <w:rPr>
          <w:rFonts w:ascii="Times New Roman" w:hAnsi="Times New Roman"/>
          <w:sz w:val="24"/>
        </w:rPr>
        <w:t>Информатика и вычислительная техника» направленности 05.13.01 «Системный анализ, управление и обработка информации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14:paraId="3BBA909F" w14:textId="77777777" w:rsidR="00EE7A2F" w:rsidRDefault="003338D6" w:rsidP="00EE7A2F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  <w:bookmarkStart w:id="6" w:name="_Toc518759275"/>
      <w:bookmarkEnd w:id="4"/>
      <w:bookmarkEnd w:id="5"/>
    </w:p>
    <w:p w14:paraId="023A5F50" w14:textId="77777777" w:rsidR="00EE7A2F" w:rsidRDefault="00EE7A2F" w:rsidP="00EE7A2F">
      <w:pPr>
        <w:jc w:val="both"/>
        <w:rPr>
          <w:rFonts w:ascii="Times New Roman" w:hAnsi="Times New Roman"/>
          <w:sz w:val="24"/>
          <w:szCs w:val="24"/>
        </w:rPr>
      </w:pPr>
    </w:p>
    <w:p w14:paraId="3314664B" w14:textId="2696CCC5" w:rsidR="006858C2" w:rsidRPr="00EE7A2F" w:rsidRDefault="006858C2" w:rsidP="00EE7A2F">
      <w:pPr>
        <w:jc w:val="both"/>
        <w:rPr>
          <w:rFonts w:ascii="Times New Roman" w:hAnsi="Times New Roman"/>
          <w:b/>
          <w:sz w:val="24"/>
          <w:szCs w:val="24"/>
        </w:rPr>
      </w:pPr>
      <w:r w:rsidRPr="00EE7A2F">
        <w:rPr>
          <w:rFonts w:ascii="Times New Roman" w:hAnsi="Times New Roman"/>
          <w:b/>
          <w:sz w:val="24"/>
          <w:szCs w:val="24"/>
        </w:rPr>
        <w:t>Содержание и структура дисциплины</w:t>
      </w:r>
      <w:bookmarkEnd w:id="6"/>
      <w:r w:rsidRPr="00EE7A2F">
        <w:rPr>
          <w:rFonts w:ascii="Times New Roman" w:hAnsi="Times New Roman"/>
          <w:b/>
          <w:sz w:val="24"/>
          <w:szCs w:val="24"/>
        </w:rPr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 xml:space="preserve">текущего 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*, промежуточной аттестации***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5C62C3B0" w:rsidR="00B077DC" w:rsidRPr="00AE0D16" w:rsidRDefault="00B077DC" w:rsidP="007B3340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</w:t>
            </w:r>
            <w:r w:rsidR="007B3340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lastRenderedPageBreak/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№ п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и**, промежуточной аттестации***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6A4CAA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4828C7E8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уемые сокращения</w:t>
      </w:r>
      <w:r w:rsidR="00411E59">
        <w:rPr>
          <w:rFonts w:ascii="Times New Roman" w:hAnsi="Times New Roman"/>
        </w:rPr>
        <w:t>:</w:t>
      </w:r>
    </w:p>
    <w:p w14:paraId="7678B37A" w14:textId="7E22B816" w:rsidR="00B3686F" w:rsidRDefault="00A52CCB" w:rsidP="00B3686F">
      <w:pPr>
        <w:ind w:right="-185" w:firstLine="567"/>
        <w:jc w:val="both"/>
        <w:rPr>
          <w:rFonts w:ascii="Times New Roman" w:hAnsi="Times New Roman"/>
        </w:rPr>
      </w:pPr>
      <w:r w:rsidRPr="00A52CCB">
        <w:rPr>
          <w:rFonts w:ascii="Times New Roman" w:hAnsi="Times New Roman"/>
        </w:rPr>
        <w:t>УО- устный опрос</w:t>
      </w:r>
    </w:p>
    <w:p w14:paraId="14FD2AA4" w14:textId="517689B3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Т – тест</w:t>
      </w:r>
    </w:p>
    <w:p w14:paraId="4B8D6B46" w14:textId="1847ABEB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 – задание</w:t>
      </w:r>
    </w:p>
    <w:p w14:paraId="645FFDC0" w14:textId="5F89FACD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П – курсовой проект</w:t>
      </w:r>
    </w:p>
    <w:p w14:paraId="4B677D6A" w14:textId="1A268693" w:rsidR="00411E59" w:rsidRDefault="00411E59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77561E67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7B3340">
        <w:rPr>
          <w:rFonts w:ascii="Times New Roman" w:hAnsi="Times New Roman"/>
          <w:b/>
          <w:color w:val="000000"/>
          <w:kern w:val="0"/>
          <w:sz w:val="24"/>
          <w:szCs w:val="24"/>
        </w:rPr>
        <w:t>статистического анализа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</w:t>
      </w:r>
      <w:r>
        <w:rPr>
          <w:rFonts w:ascii="Times New Roman" w:hAnsi="Times New Roman"/>
          <w:kern w:val="0"/>
          <w:sz w:val="24"/>
          <w:szCs w:val="24"/>
        </w:rPr>
        <w:lastRenderedPageBreak/>
        <w:t xml:space="preserve">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бизнес-аналитики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5834CE8F" w14:textId="5BF75183" w:rsidR="00347199" w:rsidRDefault="00347199" w:rsidP="003C0FE8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о время </w:t>
      </w:r>
      <w:r w:rsidR="00D95BDE">
        <w:rPr>
          <w:rFonts w:ascii="Times New Roman" w:hAnsi="Times New Roman"/>
          <w:sz w:val="24"/>
          <w:szCs w:val="24"/>
        </w:rPr>
        <w:t>зачета</w:t>
      </w:r>
      <w:r>
        <w:rPr>
          <w:rFonts w:ascii="Times New Roman" w:hAnsi="Times New Roman"/>
          <w:sz w:val="24"/>
          <w:szCs w:val="24"/>
        </w:rPr>
        <w:t xml:space="preserve"> проверяется этап освоения компетенций </w:t>
      </w:r>
      <w:r w:rsidR="00D95BDE">
        <w:rPr>
          <w:rFonts w:ascii="Times New Roman" w:hAnsi="Times New Roman"/>
          <w:sz w:val="24"/>
          <w:szCs w:val="24"/>
        </w:rPr>
        <w:t>ОПК-1.1, ОПК-2.1, ОПК-3.1, ОПК-</w:t>
      </w:r>
      <w:r w:rsidR="008B1F1E">
        <w:rPr>
          <w:rFonts w:ascii="Times New Roman" w:hAnsi="Times New Roman"/>
          <w:sz w:val="24"/>
          <w:szCs w:val="24"/>
        </w:rPr>
        <w:t>5</w:t>
      </w:r>
      <w:r w:rsidR="00D95BDE">
        <w:rPr>
          <w:rFonts w:ascii="Times New Roman" w:hAnsi="Times New Roman"/>
          <w:sz w:val="24"/>
          <w:szCs w:val="24"/>
        </w:rPr>
        <w:t>.1</w:t>
      </w:r>
      <w:r w:rsidR="00DB3D8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lastRenderedPageBreak/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2.25pt" o:ole="" fillcolor="window">
            <v:imagedata r:id="rId10" o:title=""/>
          </v:shape>
          <o:OLEObject Type="Embed" ProgID="Equation.3" ShapeID="_x0000_i1025" DrawAspect="Content" ObjectID="_1693987262" r:id="rId11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.25pt;height:12.9pt" o:ole="" fillcolor="window">
            <v:imagedata r:id="rId12" o:title=""/>
          </v:shape>
          <o:OLEObject Type="Embed" ProgID="Equation.3" ShapeID="_x0000_i1026" DrawAspect="Content" ObjectID="_1693987263" r:id="rId13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9.15pt;height:19pt" o:ole="" fillcolor="window">
            <v:imagedata r:id="rId14" o:title=""/>
          </v:shape>
          <o:OLEObject Type="Embed" ProgID="Equation.3" ShapeID="_x0000_i1027" DrawAspect="Content" ObjectID="_1693987264" r:id="rId15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9pt" o:ole="" fillcolor="window">
            <v:imagedata r:id="rId16" o:title=""/>
          </v:shape>
          <o:OLEObject Type="Embed" ProgID="Equation.3" ShapeID="_x0000_i1028" DrawAspect="Content" ObjectID="_1693987265" r:id="rId17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8.85pt;height:12.25pt" o:ole="" fillcolor="window">
            <v:imagedata r:id="rId18" o:title=""/>
          </v:shape>
          <o:OLEObject Type="Embed" ProgID="Equation.3" ShapeID="_x0000_i1029" DrawAspect="Content" ObjectID="_1693987266" r:id="rId19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3pt;height:21.05pt" o:ole="" fillcolor="window">
            <v:imagedata r:id="rId20" o:title=""/>
          </v:shape>
          <o:OLEObject Type="Embed" ProgID="Equation.3" ShapeID="_x0000_i1030" DrawAspect="Content" ObjectID="_1693987267" r:id="rId21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При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25pt;height:14.95pt" o:ole="" fillcolor="window">
            <v:imagedata r:id="rId22" o:title=""/>
          </v:shape>
          <o:OLEObject Type="Embed" ProgID="Equation.3" ShapeID="_x0000_i1031" DrawAspect="Content" ObjectID="_1693987268" r:id="rId23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.25pt;height:12.9pt" o:ole="" fillcolor="window">
            <v:imagedata r:id="rId24" o:title=""/>
          </v:shape>
          <o:OLEObject Type="Embed" ProgID="Equation.3" ShapeID="_x0000_i1032" DrawAspect="Content" ObjectID="_1693987269" r:id="rId25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8.85pt;height:12.25pt" o:ole="" fillcolor="window">
            <v:imagedata r:id="rId18" o:title=""/>
          </v:shape>
          <o:OLEObject Type="Embed" ProgID="Equation.3" ShapeID="_x0000_i1033" DrawAspect="Content" ObjectID="_1693987270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8.85pt;height:12.25pt" o:ole="" fillcolor="window">
            <v:imagedata r:id="rId27" o:title=""/>
          </v:shape>
          <o:OLEObject Type="Embed" ProgID="Equation.3" ShapeID="_x0000_i1034" DrawAspect="Content" ObjectID="_1693987271" r:id="rId28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.15pt;height:14.95pt" o:ole="" fillcolor="window">
            <v:imagedata r:id="rId29" o:title=""/>
          </v:shape>
          <o:OLEObject Type="Embed" ProgID="Equation.3" ShapeID="_x0000_i1035" DrawAspect="Content" ObjectID="_1693987272" r:id="rId30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Является частным случаем метода 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снижения 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.1pt;height:42.1pt" o:ole="">
                        <v:imagedata r:id="rId31" o:title=""/>
                      </v:shape>
                      <o:OLEObject Type="Embed" ProgID="Equation.DSMT4" ShapeID="_x0000_i1036" DrawAspect="Content" ObjectID="_1693987273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.15pt;height:36.7pt" o:ole="">
                        <v:imagedata r:id="rId33" o:title=""/>
                      </v:shape>
                      <o:OLEObject Type="Embed" ProgID="Equation.DSMT4" ShapeID="_x0000_i1037" DrawAspect="Content" ObjectID="_1693987274" r:id="rId34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.1pt;height:42.1pt" o:ole="">
                        <v:imagedata r:id="rId35" o:title=""/>
                      </v:shape>
                      <o:OLEObject Type="Embed" ProgID="Equation.DSMT4" ShapeID="_x0000_i1038" DrawAspect="Content" ObjectID="_1693987275" r:id="rId36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15pt;height:42.1pt" o:ole="">
                        <v:imagedata r:id="rId37" o:title=""/>
                      </v:shape>
                      <o:OLEObject Type="Embed" ProgID="Equation.DSMT4" ShapeID="_x0000_i1039" DrawAspect="Content" ObjectID="_1693987276" r:id="rId38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4.95pt;height:20.4pt" o:ole="">
            <v:imagedata r:id="rId41" o:title=""/>
          </v:shape>
          <o:OLEObject Type="Embed" ProgID="Equation.DSMT4" ShapeID="_x0000_i1040" DrawAspect="Content" ObjectID="_1693987277" r:id="rId42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29.9pt;height:14.95pt" o:ole="">
            <v:imagedata r:id="rId43" o:title=""/>
          </v:shape>
          <o:OLEObject Type="Embed" ProgID="Equation.DSMT4" ShapeID="_x0000_i1041" DrawAspect="Content" ObjectID="_1693987278" r:id="rId44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9B7D36" w:rsidRDefault="00E36E69" w:rsidP="00E36E69">
      <w:pPr>
        <w:pStyle w:val="ad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lastRenderedPageBreak/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B478D1" w14:paraId="3CDF178A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46BA81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4E6DE03F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840C014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1715AE63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5CFCDC1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00152B07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204AB7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B478D1" w:rsidRPr="00641C38" w14:paraId="302B131C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96CE11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 - 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6C4037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82FE1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81C9E5" w14:textId="636F0E4E" w:rsidR="00B478D1" w:rsidRPr="00641C38" w:rsidRDefault="002B6EB7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ние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</w:tr>
      <w:tr w:rsidR="00B478D1" w:rsidRPr="00641C38" w14:paraId="1E22D46C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88E67F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1FF815C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культурой научного исследования, в том числе с использованием современных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127D91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67E0AC" w14:textId="1A98E581" w:rsidR="00B478D1" w:rsidRPr="00641C38" w:rsidRDefault="002B6EB7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33789B">
              <w:rPr>
                <w:rFonts w:ascii="Times New Roman" w:hAnsi="Times New Roman"/>
                <w:sz w:val="24"/>
                <w:szCs w:val="24"/>
              </w:rPr>
              <w:t xml:space="preserve">владение элементами </w:t>
            </w:r>
            <w:r w:rsidR="00B478D1" w:rsidRPr="0089088B">
              <w:rPr>
                <w:rFonts w:ascii="Times New Roman" w:hAnsi="Times New Roman"/>
                <w:sz w:val="24"/>
                <w:szCs w:val="24"/>
              </w:rPr>
              <w:t>культур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 w:rsidR="00B478D1" w:rsidRPr="0089088B">
              <w:rPr>
                <w:rFonts w:ascii="Times New Roman" w:hAnsi="Times New Roman"/>
                <w:sz w:val="24"/>
                <w:szCs w:val="24"/>
              </w:rPr>
              <w:t xml:space="preserve"> научного исследования, в том числе с использованием современных информационно-коммуникационных технологий</w:t>
            </w:r>
          </w:p>
        </w:tc>
      </w:tr>
      <w:tr w:rsidR="00B478D1" w:rsidRPr="00F91B73" w14:paraId="7C3754F3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3BE49D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BE2969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 xml:space="preserve">способность к разработке новых методов исследования и их применению в самостоятельной научно-исследовательской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lastRenderedPageBreak/>
              <w:t>деятельности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477AD6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40277B" w14:textId="77777777" w:rsidR="00B478D1" w:rsidRPr="00F91B73" w:rsidRDefault="00B478D1" w:rsidP="00D124F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 xml:space="preserve">способность к разработке новых методов исследования и их применению в самостоятельной научно-исследовательской деятельности в области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lastRenderedPageBreak/>
              <w:t>профессиональной деятельности</w:t>
            </w:r>
          </w:p>
        </w:tc>
      </w:tr>
      <w:tr w:rsidR="00B478D1" w:rsidRPr="00641C38" w14:paraId="3280B887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1C2E21D" w14:textId="55658C23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ОПК-</w:t>
            </w:r>
            <w:r w:rsidR="002B6EB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C696BD8" w14:textId="5BC5DDE5" w:rsidR="00B478D1" w:rsidRDefault="002B6EB7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C47AC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35B1A4E" w14:textId="1C8C1888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2B6EB7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0CFE32" w14:textId="0160E538" w:rsidR="00B478D1" w:rsidRPr="00641C38" w:rsidRDefault="002B6EB7" w:rsidP="00D124FD">
            <w:pPr>
              <w:rPr>
                <w:rFonts w:ascii="Times New Roman" w:hAnsi="Times New Roman"/>
                <w:sz w:val="24"/>
                <w:szCs w:val="24"/>
              </w:rPr>
            </w:pPr>
            <w:r w:rsidRPr="00CC47AC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5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Default="00820822" w:rsidP="00EA0D58">
      <w:pPr>
        <w:pStyle w:val="af"/>
        <w:numPr>
          <w:ilvl w:val="0"/>
          <w:numId w:val="9"/>
        </w:numPr>
      </w:pPr>
      <w:r>
        <w:t>Генеральная совокупность и выборка. Требования к выборке.</w:t>
      </w:r>
    </w:p>
    <w:p w14:paraId="624DA536" w14:textId="6434A837" w:rsidR="00EA0D58" w:rsidRPr="007B3340" w:rsidRDefault="00820822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>Разведочный анализ</w:t>
      </w:r>
      <w:r w:rsidR="00EA0D58" w:rsidRPr="007B3340">
        <w:rPr>
          <w:b w:val="0"/>
        </w:rPr>
        <w:t>. Методы предобработки и очистки данных.</w:t>
      </w:r>
    </w:p>
    <w:p w14:paraId="6F6AFB56" w14:textId="57C7EB72" w:rsidR="00820822" w:rsidRPr="007B3340" w:rsidRDefault="00EA0D58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>Методы борьбы с аномалиями. Ящичная диаграмма.</w:t>
      </w:r>
    </w:p>
    <w:p w14:paraId="57EDBE77" w14:textId="77777777" w:rsidR="00820822" w:rsidRPr="007B334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7B3340">
        <w:rPr>
          <w:rFonts w:eastAsiaTheme="minorHAnsi"/>
          <w:b w:val="0"/>
          <w:lang w:eastAsia="en-US"/>
        </w:rPr>
        <w:t xml:space="preserve">Ресамплинг. Понятие бутстрепа. </w:t>
      </w:r>
    </w:p>
    <w:p w14:paraId="4DF4535D" w14:textId="5326377F" w:rsidR="00820822" w:rsidRPr="007B334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7B3340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14:paraId="53F2BC2E" w14:textId="77777777" w:rsidR="00820822" w:rsidRPr="007B334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7B3340">
        <w:rPr>
          <w:rFonts w:eastAsiaTheme="minorHAnsi"/>
          <w:b w:val="0"/>
          <w:lang w:eastAsia="en-US"/>
        </w:rPr>
        <w:t xml:space="preserve">Корреляционный анализ. </w:t>
      </w:r>
    </w:p>
    <w:p w14:paraId="433105E5" w14:textId="77777777" w:rsidR="00820822" w:rsidRPr="007B334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7B3340">
        <w:rPr>
          <w:rFonts w:eastAsiaTheme="minorHAnsi"/>
          <w:b w:val="0"/>
          <w:lang w:eastAsia="en-US"/>
        </w:rPr>
        <w:t>Статистические гипотезы.</w:t>
      </w:r>
    </w:p>
    <w:p w14:paraId="2B7F7FA6" w14:textId="77777777" w:rsidR="00820822" w:rsidRPr="007B334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7B3340">
        <w:rPr>
          <w:rFonts w:eastAsiaTheme="minorHAnsi"/>
          <w:b w:val="0"/>
          <w:lang w:eastAsia="en-US"/>
        </w:rPr>
        <w:t xml:space="preserve">Примеры задач проверки статистических гипотез. </w:t>
      </w:r>
    </w:p>
    <w:p w14:paraId="19E4AA41" w14:textId="77777777" w:rsidR="00820822" w:rsidRPr="007B334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7B3340">
        <w:rPr>
          <w:b w:val="0"/>
        </w:rPr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Pr="007B334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7B3340">
        <w:rPr>
          <w:rFonts w:eastAsiaTheme="minorHAnsi"/>
          <w:b w:val="0"/>
          <w:lang w:eastAsia="en-US"/>
        </w:rPr>
        <w:t xml:space="preserve">Общая характеристика </w:t>
      </w:r>
      <w:r w:rsidRPr="007B3340">
        <w:rPr>
          <w:rFonts w:eastAsiaTheme="minorHAnsi"/>
          <w:b w:val="0"/>
          <w:lang w:val="en-US" w:eastAsia="en-US"/>
        </w:rPr>
        <w:t>SPSS</w:t>
      </w:r>
      <w:r w:rsidRPr="007B3340">
        <w:rPr>
          <w:rFonts w:eastAsiaTheme="minorHAnsi"/>
          <w:b w:val="0"/>
          <w:lang w:eastAsia="en-US"/>
        </w:rPr>
        <w:t>.</w:t>
      </w:r>
    </w:p>
    <w:p w14:paraId="1570D3DA" w14:textId="12708041" w:rsidR="00820822" w:rsidRPr="007B3340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7B3340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7B3340">
        <w:rPr>
          <w:rFonts w:eastAsiaTheme="minorHAnsi"/>
          <w:b w:val="0"/>
          <w:lang w:val="en-US" w:eastAsia="en-US"/>
        </w:rPr>
        <w:t>Excel</w:t>
      </w:r>
      <w:r w:rsidRPr="007B3340">
        <w:rPr>
          <w:rFonts w:eastAsiaTheme="minorHAnsi"/>
          <w:b w:val="0"/>
          <w:lang w:eastAsia="en-US"/>
        </w:rPr>
        <w:t>. Надстройка «Анализ данны».</w:t>
      </w:r>
    </w:p>
    <w:p w14:paraId="14922CC6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>Понятие «машинное обучение». Классификация методов машинного обучения.</w:t>
      </w:r>
    </w:p>
    <w:p w14:paraId="08B4F437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>Этапы анализа данных. К</w:t>
      </w:r>
      <w:r w:rsidRPr="007B3340">
        <w:rPr>
          <w:b w:val="0"/>
          <w:lang w:val="en-US"/>
        </w:rPr>
        <w:t>DD</w:t>
      </w:r>
      <w:r w:rsidRPr="007B3340">
        <w:rPr>
          <w:b w:val="0"/>
        </w:rPr>
        <w:t>.</w:t>
      </w:r>
    </w:p>
    <w:p w14:paraId="21099695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  <w:lang w:val="en-US"/>
        </w:rPr>
      </w:pPr>
      <w:r w:rsidRPr="007B3340">
        <w:rPr>
          <w:b w:val="0"/>
          <w:lang w:val="en-US"/>
        </w:rPr>
        <w:t xml:space="preserve">Data Mining. </w:t>
      </w:r>
      <w:r w:rsidRPr="007B3340">
        <w:rPr>
          <w:b w:val="0"/>
        </w:rPr>
        <w:t>Средства</w:t>
      </w:r>
      <w:r w:rsidRPr="007B3340">
        <w:rPr>
          <w:b w:val="0"/>
          <w:lang w:val="en-US"/>
        </w:rPr>
        <w:t xml:space="preserve"> </w:t>
      </w:r>
      <w:r w:rsidRPr="007B3340">
        <w:rPr>
          <w:b w:val="0"/>
        </w:rPr>
        <w:t>обработки</w:t>
      </w:r>
      <w:r w:rsidRPr="007B3340">
        <w:rPr>
          <w:b w:val="0"/>
          <w:lang w:val="en-US"/>
        </w:rPr>
        <w:t xml:space="preserve"> Data Mining</w:t>
      </w:r>
    </w:p>
    <w:p w14:paraId="4731F2FD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>Общая характеристика задач кластерного анализа.</w:t>
      </w:r>
    </w:p>
    <w:p w14:paraId="6243ACD9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>Метрики кластерного анализа.</w:t>
      </w:r>
    </w:p>
    <w:p w14:paraId="594AF1F9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>Методы определения близости между кластерами.</w:t>
      </w:r>
    </w:p>
    <w:p w14:paraId="2B31C1F0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>Иерархическая кластеризация. Дендограмма.</w:t>
      </w:r>
    </w:p>
    <w:p w14:paraId="2EE9DDEB" w14:textId="1642A2BF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 xml:space="preserve">Метод </w:t>
      </w:r>
      <w:r w:rsidR="00EA0D58" w:rsidRPr="007B3340">
        <w:rPr>
          <w:b w:val="0"/>
          <w:lang w:val="en-US"/>
        </w:rPr>
        <w:t>k</w:t>
      </w:r>
      <w:r w:rsidR="00EA0D58" w:rsidRPr="007B3340">
        <w:rPr>
          <w:b w:val="0"/>
        </w:rPr>
        <w:t xml:space="preserve"> </w:t>
      </w:r>
      <w:r w:rsidRPr="007B3340">
        <w:rPr>
          <w:b w:val="0"/>
        </w:rPr>
        <w:t>-средних.</w:t>
      </w:r>
    </w:p>
    <w:p w14:paraId="5CF35005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 xml:space="preserve">Метод </w:t>
      </w:r>
      <w:r w:rsidRPr="007B3340">
        <w:rPr>
          <w:b w:val="0"/>
          <w:lang w:val="en-US"/>
        </w:rPr>
        <w:t>k</w:t>
      </w:r>
      <w:r w:rsidRPr="007B3340">
        <w:rPr>
          <w:b w:val="0"/>
        </w:rPr>
        <w:t>-ближайших соседей.</w:t>
      </w:r>
    </w:p>
    <w:p w14:paraId="4161FE24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>Общая характеристика деревьев решений.</w:t>
      </w:r>
    </w:p>
    <w:p w14:paraId="675F9327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>Алгоритмы построения деревьев решений.</w:t>
      </w:r>
    </w:p>
    <w:p w14:paraId="589D2478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 xml:space="preserve">Оценка качества классификации. Задачи классификации. </w:t>
      </w:r>
      <w:r w:rsidRPr="007B3340">
        <w:rPr>
          <w:b w:val="0"/>
          <w:lang w:val="en-US"/>
        </w:rPr>
        <w:t>ROC</w:t>
      </w:r>
      <w:r w:rsidRPr="007B3340">
        <w:rPr>
          <w:b w:val="0"/>
        </w:rPr>
        <w:t>-кривая. Таблица сопряженности.</w:t>
      </w:r>
    </w:p>
    <w:p w14:paraId="1F8CFF9D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>Нейронные сети. Архитектура. Примеры решения</w:t>
      </w:r>
    </w:p>
    <w:p w14:paraId="7F36F2B6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t>Нейронные сети. Перцептрон. Радиальные базисные сети.</w:t>
      </w:r>
    </w:p>
    <w:p w14:paraId="75063EDC" w14:textId="77777777" w:rsidR="005E1C8A" w:rsidRPr="007B3340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7B3340">
        <w:rPr>
          <w:b w:val="0"/>
        </w:rPr>
        <w:lastRenderedPageBreak/>
        <w:t>Использование карты Кохоннена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77777777" w:rsidR="005E1C8A" w:rsidRPr="009B7D36" w:rsidRDefault="005E1C8A" w:rsidP="005E1C8A">
      <w:pPr>
        <w:ind w:firstLine="708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7FE41FEA" w14:textId="77777777" w:rsidR="00EE7A2F" w:rsidRPr="00D632B9" w:rsidRDefault="00EE7A2F" w:rsidP="00EE7A2F">
      <w:pPr>
        <w:ind w:firstLine="709"/>
        <w:jc w:val="both"/>
        <w:rPr>
          <w:rFonts w:ascii="Times New Roman" w:hAnsi="Times New Roman"/>
          <w:bCs/>
          <w:sz w:val="24"/>
        </w:rPr>
      </w:pPr>
      <w:bookmarkStart w:id="8" w:name="_Toc518759277"/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3C9560B7" w14:textId="77777777" w:rsidR="00EE7A2F" w:rsidRDefault="00EE7A2F" w:rsidP="005E1C8A">
      <w:pPr>
        <w:jc w:val="both"/>
        <w:rPr>
          <w:rFonts w:ascii="Times New Roman" w:hAnsi="Times New Roman"/>
          <w:b/>
          <w:sz w:val="24"/>
        </w:rPr>
      </w:pPr>
    </w:p>
    <w:p w14:paraId="630BC192" w14:textId="60EDCDE8" w:rsidR="00EE7A2F" w:rsidRDefault="00EE7A2F" w:rsidP="00EE7A2F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 xml:space="preserve">          </w:t>
      </w:r>
      <w:r w:rsidRPr="00EE7A2F">
        <w:rPr>
          <w:rFonts w:ascii="Times New Roman" w:hAnsi="Times New Roman"/>
          <w:b/>
          <w:sz w:val="24"/>
        </w:rPr>
        <w:t>Проведение зачета</w:t>
      </w:r>
      <w:r w:rsidRPr="00DC5C62">
        <w:rPr>
          <w:rFonts w:ascii="Times New Roman" w:hAnsi="Times New Roman"/>
          <w:sz w:val="24"/>
        </w:rPr>
        <w:t xml:space="preserve">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14:paraId="550DECC8" w14:textId="77777777" w:rsidR="00EE7A2F" w:rsidRDefault="00EE7A2F" w:rsidP="00EE7A2F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14:paraId="1241A055" w14:textId="77777777" w:rsidR="00EE7A2F" w:rsidRDefault="00EE7A2F" w:rsidP="00EE7A2F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14:paraId="7AB09107" w14:textId="77777777" w:rsidR="00EE7A2F" w:rsidRDefault="00EE7A2F" w:rsidP="00EE7A2F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14:paraId="62B8A391" w14:textId="77777777" w:rsidR="00EE7A2F" w:rsidRDefault="00EE7A2F" w:rsidP="00EE7A2F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14:paraId="0919D714" w14:textId="77777777" w:rsidR="00EE7A2F" w:rsidRPr="00DC5C62" w:rsidRDefault="00EE7A2F" w:rsidP="00EE7A2F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14:paraId="3F5CC234" w14:textId="77777777" w:rsidR="00EE7A2F" w:rsidRPr="00DC5C62" w:rsidRDefault="00EE7A2F" w:rsidP="00EE7A2F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14:paraId="6493179C" w14:textId="77777777" w:rsidR="00EE7A2F" w:rsidRPr="00DC5C62" w:rsidRDefault="00EE7A2F" w:rsidP="00EE7A2F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14:paraId="79FDA9E3" w14:textId="77777777" w:rsidR="00EE7A2F" w:rsidRPr="00DC5C62" w:rsidRDefault="00EE7A2F" w:rsidP="00EE7A2F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14:paraId="136B7117" w14:textId="77777777" w:rsidR="00EE7A2F" w:rsidRPr="00DC5C62" w:rsidRDefault="00EE7A2F" w:rsidP="00EE7A2F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14:paraId="1BDE2A24" w14:textId="1D5839C3" w:rsidR="00EE7A2F" w:rsidRDefault="00EE7A2F" w:rsidP="00EE7A2F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14:paraId="5CACA9B5" w14:textId="77777777" w:rsidR="00EE7A2F" w:rsidRDefault="00EE7A2F" w:rsidP="00EE7A2F">
      <w:pPr>
        <w:jc w:val="both"/>
        <w:rPr>
          <w:rFonts w:ascii="Times New Roman" w:hAnsi="Times New Roman"/>
          <w:sz w:val="24"/>
        </w:rPr>
      </w:pPr>
    </w:p>
    <w:p w14:paraId="33FDE54D" w14:textId="06EC9178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2E528920" w14:textId="0D63CD89" w:rsidR="005E1C8A" w:rsidRDefault="005E1C8A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 изучении дисциплины используются файлы, находящиеся в ресурсах сети Академии.</w:t>
      </w:r>
    </w:p>
    <w:p w14:paraId="48D0C39B" w14:textId="77777777" w:rsidR="005E3099" w:rsidRPr="009B7D36" w:rsidRDefault="005E3099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8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23BB99C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</w:t>
      </w:r>
      <w:bookmarkStart w:id="9" w:name="_GoBack"/>
      <w:bookmarkEnd w:id="9"/>
      <w:r w:rsidR="00EE7A2F" w:rsidRPr="001106C5">
        <w:rPr>
          <w:rFonts w:ascii="Times New Roman" w:hAnsi="Times New Roman"/>
          <w:sz w:val="24"/>
          <w:szCs w:val="24"/>
        </w:rPr>
        <w:t>задач.</w:t>
      </w:r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6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lastRenderedPageBreak/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EA0D58">
      <w:pPr>
        <w:pStyle w:val="af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</w:t>
      </w:r>
      <w:r w:rsidRPr="00A31652">
        <w:t xml:space="preserve"> </w:t>
      </w:r>
      <w:hyperlink r:id="rId47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8B7199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D6F321A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5DE20F32" w14:textId="77777777"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арсегян А.А, Куприянов М.С., Степаненко В.В., Холод И.И. </w:t>
      </w:r>
      <w:hyperlink r:id="rId48" w:history="1">
        <w:r w:rsidRPr="00CC3C2C">
          <w:rPr>
            <w:rFonts w:ascii="Times New Roman" w:hAnsi="Times New Roman"/>
            <w:sz w:val="24"/>
            <w:szCs w:val="24"/>
          </w:rPr>
          <w:t>АНализ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. : 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арсегян А.А, Куприянов М.С., Степаненко В.В., Холод И.И. Технология анализа  данных: Data Mining, Visual Mining, Text Mining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оровиков, Владимир Павлович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Кацко И. А., Паклин Н. Б. Практикум по анализу данных на компьютере. – М.: КолосС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Ларсон Б. Разработка Бизнес-аналитики в Microsoft SQL Server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lastRenderedPageBreak/>
        <w:t>Наследов, Андрей Дмитриевич. Математические методы психологического исследования : анализ и интерпретация данных : [учебное пособие] / А.Д. Наследова. - СПб. : 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 А. SPSS 19. Профессиональный статистический АНализ данных и машинное обучение. – СПб. : 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Халафян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EA0D58">
      <w:pPr>
        <w:pStyle w:val="af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EA0D58">
      <w:pPr>
        <w:pStyle w:val="af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49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50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1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2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3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EA0D58">
        <w:rPr>
          <w:sz w:val="24"/>
          <w:szCs w:val="24"/>
        </w:rPr>
        <w:br/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Ист-Вью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bCs/>
          <w:color w:val="000000" w:themeColor="text1"/>
          <w:sz w:val="24"/>
          <w:szCs w:val="24"/>
        </w:rPr>
        <w:t>Emerald eJournals Premier</w:t>
      </w:r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EE7A2F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7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EE7A2F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EE7A2F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EE7A2F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EE7A2F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EE7A2F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2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EE7A2F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EE7A2F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7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8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0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9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EE7A2F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lastRenderedPageBreak/>
        <w:t xml:space="preserve">Портал системы дистанционного обучения </w:t>
      </w:r>
      <w:hyperlink r:id="rId83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4"/>
      <w:footerReference w:type="even" r:id="rId85"/>
      <w:footerReference w:type="defaul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09550F1" w14:textId="77777777" w:rsidR="000F1811" w:rsidRDefault="000F1811" w:rsidP="003C0FE8">
      <w:r>
        <w:separator/>
      </w:r>
    </w:p>
  </w:endnote>
  <w:endnote w:type="continuationSeparator" w:id="0">
    <w:p w14:paraId="166784A0" w14:textId="77777777" w:rsidR="000F1811" w:rsidRDefault="000F1811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3A9941F7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EE7A2F">
      <w:rPr>
        <w:noProof/>
        <w:sz w:val="24"/>
        <w:szCs w:val="24"/>
      </w:rPr>
      <w:t>17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B7FC8E" w14:textId="77777777" w:rsidR="000F1811" w:rsidRDefault="000F1811" w:rsidP="003C0FE8">
      <w:r>
        <w:separator/>
      </w:r>
    </w:p>
  </w:footnote>
  <w:footnote w:type="continuationSeparator" w:id="0">
    <w:p w14:paraId="545BCAAD" w14:textId="77777777" w:rsidR="000F1811" w:rsidRDefault="000F1811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AE0D16" w:rsidRDefault="00AE0D16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0E52E1"/>
    <w:rsid w:val="000F1811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75EAF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400075"/>
    <w:rsid w:val="00411E59"/>
    <w:rsid w:val="00416417"/>
    <w:rsid w:val="00431589"/>
    <w:rsid w:val="00471252"/>
    <w:rsid w:val="004743A5"/>
    <w:rsid w:val="00480D30"/>
    <w:rsid w:val="00482E86"/>
    <w:rsid w:val="00490C9D"/>
    <w:rsid w:val="004B0267"/>
    <w:rsid w:val="004B0453"/>
    <w:rsid w:val="004C7ABB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5D17"/>
    <w:rsid w:val="007A3D36"/>
    <w:rsid w:val="007B0493"/>
    <w:rsid w:val="007B3340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36CFA"/>
    <w:rsid w:val="00951714"/>
    <w:rsid w:val="00953E5B"/>
    <w:rsid w:val="009C1696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E7A2F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  <w14:docId w14:val="27F19758"/>
  <w15:docId w15:val="{13983D70-7452-43A5-90E1-6FCB78DA74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nwapa.spb.ru/index.php?page_id=76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idc.com/" TargetMode="External"/><Relationship Id="rId68" Type="http://schemas.openxmlformats.org/officeDocument/2006/relationships/hyperlink" Target="http://www.interface.ru/home.asp?artId=4449" TargetMode="External"/><Relationship Id="rId76" Type="http://schemas.openxmlformats.org/officeDocument/2006/relationships/hyperlink" Target="http://www.oracle.com/technetwork/ru/middleware/bpa/index.html" TargetMode="External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hyperlink" Target="http://wf.runa.ru/rus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nwapa.spb.ru/index.php?page_id=76" TargetMode="External"/><Relationship Id="rId58" Type="http://schemas.openxmlformats.org/officeDocument/2006/relationships/hyperlink" Target="http://www.itnews.ru/" TargetMode="External"/><Relationship Id="rId66" Type="http://schemas.openxmlformats.org/officeDocument/2006/relationships/hyperlink" Target="http://www.cfin.ru/" TargetMode="External"/><Relationship Id="rId74" Type="http://schemas.openxmlformats.org/officeDocument/2006/relationships/hyperlink" Target="http://www.casewise.com/ru/products/corporate_modeler_suite.html" TargetMode="External"/><Relationship Id="rId79" Type="http://schemas.openxmlformats.org/officeDocument/2006/relationships/hyperlink" Target="http://www.consultant.ru/" TargetMode="External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hyperlink" Target="http://piter-consult.ru/" TargetMode="External"/><Relationship Id="rId82" Type="http://schemas.openxmlformats.org/officeDocument/2006/relationships/hyperlink" Target="http://www.garant.ru/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bpms.ru/" TargetMode="External"/><Relationship Id="rId69" Type="http://schemas.openxmlformats.org/officeDocument/2006/relationships/hyperlink" Target="http://www.fa.ru/dep/cko/msq/Pages/default.aspx%20/" TargetMode="External"/><Relationship Id="rId77" Type="http://schemas.openxmlformats.org/officeDocument/2006/relationships/hyperlink" Target="http://www.softwareag.com/ru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ww.bizagi.com/" TargetMode="External"/><Relationship Id="rId80" Type="http://schemas.openxmlformats.org/officeDocument/2006/relationships/hyperlink" Target="http://www.garant.ru/" TargetMode="External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news.ru/" TargetMode="External"/><Relationship Id="rId67" Type="http://schemas.openxmlformats.org/officeDocument/2006/relationships/hyperlink" Target="http://www.citforum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www.gartner.com/" TargetMode="External"/><Relationship Id="rId70" Type="http://schemas.openxmlformats.org/officeDocument/2006/relationships/hyperlink" Target="http://office.microsoft.com/ru-ru/support/FX100996114.aspx" TargetMode="External"/><Relationship Id="rId75" Type="http://schemas.openxmlformats.org/officeDocument/2006/relationships/hyperlink" Target="http://www.interface.ru/home.asp?artId=106" TargetMode="External"/><Relationship Id="rId83" Type="http://schemas.openxmlformats.org/officeDocument/2006/relationships/hyperlink" Target="https://sziu-de.ranepa.ru/" TargetMode="Externa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ipa.ru" TargetMode="External"/><Relationship Id="rId57" Type="http://schemas.openxmlformats.org/officeDocument/2006/relationships/hyperlink" Target="http://www.finexpert.ru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iprbookshop.ru/" TargetMode="External"/><Relationship Id="rId60" Type="http://schemas.openxmlformats.org/officeDocument/2006/relationships/hyperlink" Target="http://www.prj-exp.ru/" TargetMode="External"/><Relationship Id="rId65" Type="http://schemas.openxmlformats.org/officeDocument/2006/relationships/hyperlink" Target="http://www.betec.ru/" TargetMode="External"/><Relationship Id="rId73" Type="http://schemas.openxmlformats.org/officeDocument/2006/relationships/hyperlink" Target="http://www.businessstudio.ru/" TargetMode="External"/><Relationship Id="rId78" Type="http://schemas.openxmlformats.org/officeDocument/2006/relationships/hyperlink" Target="http://www-03.ibm.com/software/products/ru/ru/wbi" TargetMode="External"/><Relationship Id="rId81" Type="http://schemas.openxmlformats.org/officeDocument/2006/relationships/hyperlink" Target="http://www.consultant.ru/" TargetMode="External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35E065-EE8A-43DB-B65F-A8A36AA656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20</Pages>
  <Words>5324</Words>
  <Characters>30351</Characters>
  <Application>Microsoft Office Word</Application>
  <DocSecurity>0</DocSecurity>
  <Lines>252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5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10</cp:revision>
  <dcterms:created xsi:type="dcterms:W3CDTF">2018-09-11T08:02:00Z</dcterms:created>
  <dcterms:modified xsi:type="dcterms:W3CDTF">2021-09-24T08:14:00Z</dcterms:modified>
</cp:coreProperties>
</file>